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7E7C2E" w14:textId="0919A0D6" w:rsidR="00A80678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>TOÁN ỨNG DỤNG VÀ THỐNG KÊ</w:t>
      </w:r>
    </w:p>
    <w:p w14:paraId="373BECDD" w14:textId="646F5364" w:rsidR="00460BEB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 xml:space="preserve">BÀI TẬP TUẦN </w:t>
      </w:r>
      <w:r w:rsidR="008174CA"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14:paraId="2A84B176" w14:textId="790B077C" w:rsidR="00460BEB" w:rsidRPr="000A6892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ớp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A6892">
        <w:rPr>
          <w:rFonts w:ascii="Times New Roman" w:hAnsi="Times New Roman" w:cs="Times New Roman"/>
          <w:b/>
          <w:bCs/>
          <w:sz w:val="24"/>
          <w:szCs w:val="24"/>
        </w:rPr>
        <w:t>19TN</w:t>
      </w:r>
    </w:p>
    <w:p w14:paraId="0CFA9C11" w14:textId="04ACF8C3" w:rsidR="00460BEB" w:rsidRPr="000A6892" w:rsidRDefault="00E00DAF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tên</w:t>
      </w:r>
      <w:r w:rsidR="00460BEB">
        <w:rPr>
          <w:rFonts w:ascii="Times New Roman" w:hAnsi="Times New Roman" w:cs="Times New Roman"/>
          <w:sz w:val="24"/>
          <w:szCs w:val="24"/>
        </w:rPr>
        <w:t>:</w:t>
      </w:r>
      <w:r w:rsidR="00460BE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BEB" w:rsidRPr="000A6892">
        <w:rPr>
          <w:rFonts w:ascii="Times New Roman" w:hAnsi="Times New Roman" w:cs="Times New Roman"/>
          <w:b/>
          <w:bCs/>
          <w:sz w:val="24"/>
          <w:szCs w:val="24"/>
        </w:rPr>
        <w:t>Nguyễn Đại Nghĩa</w:t>
      </w:r>
    </w:p>
    <w:p w14:paraId="79D0538B" w14:textId="2ACE145F" w:rsidR="00460BEB" w:rsidRPr="00CE1CFC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SSV:</w:t>
      </w:r>
      <w:r>
        <w:rPr>
          <w:rFonts w:ascii="Times New Roman" w:hAnsi="Times New Roman" w:cs="Times New Roman"/>
          <w:sz w:val="24"/>
          <w:szCs w:val="24"/>
        </w:rPr>
        <w:tab/>
      </w:r>
      <w:r w:rsidRPr="00CE1CFC">
        <w:rPr>
          <w:rFonts w:ascii="Times New Roman" w:hAnsi="Times New Roman" w:cs="Times New Roman"/>
          <w:b/>
          <w:bCs/>
          <w:sz w:val="24"/>
          <w:szCs w:val="24"/>
        </w:rPr>
        <w:t>19120735</w:t>
      </w:r>
    </w:p>
    <w:p w14:paraId="1867EC6C" w14:textId="421A97BA" w:rsidR="0036003F" w:rsidRDefault="0036003F" w:rsidP="00460BEB">
      <w:pPr>
        <w:rPr>
          <w:rFonts w:ascii="Times New Roman" w:hAnsi="Times New Roman" w:cs="Times New Roman"/>
          <w:sz w:val="24"/>
          <w:szCs w:val="24"/>
        </w:rPr>
      </w:pPr>
    </w:p>
    <w:p w14:paraId="113B9683" w14:textId="44D575C0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Yêu cầu:</w:t>
      </w:r>
    </w:p>
    <w:p w14:paraId="3C8AE509" w14:textId="51AE5D6C" w:rsidR="006116FA" w:rsidRDefault="00D96B6A" w:rsidP="00D96B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ho tập dữ liệu </w:t>
      </w:r>
      <w:r w:rsidR="00A86234" w:rsidRPr="00A86234">
        <w:rPr>
          <w:rFonts w:ascii="Times New Roman" w:hAnsi="Times New Roman" w:cs="Times New Roman"/>
          <w:b/>
          <w:bCs/>
          <w:position w:val="-4"/>
          <w:sz w:val="24"/>
          <w:szCs w:val="24"/>
        </w:rPr>
        <w:object w:dxaOrig="260" w:dyaOrig="260" w14:anchorId="5A45AE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2.55pt" o:ole="">
            <v:imagedata r:id="rId5" o:title=""/>
          </v:shape>
          <o:OLEObject Type="Embed" ProgID="Equation.DSMT4" ShapeID="_x0000_i1025" DrawAspect="Content" ObjectID="_1699126987" r:id="rId6"/>
        </w:object>
      </w:r>
    </w:p>
    <w:tbl>
      <w:tblPr>
        <w:tblStyle w:val="TableGrid"/>
        <w:tblW w:w="0" w:type="auto"/>
        <w:tblInd w:w="1885" w:type="dxa"/>
        <w:tblLook w:val="04A0" w:firstRow="1" w:lastRow="0" w:firstColumn="1" w:lastColumn="0" w:noHBand="0" w:noVBand="1"/>
      </w:tblPr>
      <w:tblGrid>
        <w:gridCol w:w="450"/>
        <w:gridCol w:w="538"/>
        <w:gridCol w:w="510"/>
        <w:gridCol w:w="504"/>
      </w:tblGrid>
      <w:tr w:rsidR="006116FA" w14:paraId="1B5A1968" w14:textId="77777777" w:rsidTr="002F1E9D">
        <w:trPr>
          <w:trHeight w:val="368"/>
        </w:trPr>
        <w:tc>
          <w:tcPr>
            <w:tcW w:w="450" w:type="dxa"/>
          </w:tcPr>
          <w:p w14:paraId="7879556C" w14:textId="58616C7C" w:rsidR="006116FA" w:rsidRDefault="00CF7BB6" w:rsidP="006116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538" w:type="dxa"/>
          </w:tcPr>
          <w:p w14:paraId="61CEFBAE" w14:textId="1F43AE1C" w:rsidR="006116FA" w:rsidRDefault="00126D11" w:rsidP="006116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w:softHyphen/>
                </m:r>
              </m:oMath>
            </m:oMathPara>
          </w:p>
        </w:tc>
        <w:tc>
          <w:tcPr>
            <w:tcW w:w="510" w:type="dxa"/>
          </w:tcPr>
          <w:p w14:paraId="5C9A2E55" w14:textId="4DAC8332" w:rsidR="006116FA" w:rsidRDefault="00126D11" w:rsidP="006116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w:softHyphen/>
                </m:r>
              </m:oMath>
            </m:oMathPara>
          </w:p>
        </w:tc>
        <w:tc>
          <w:tcPr>
            <w:tcW w:w="504" w:type="dxa"/>
          </w:tcPr>
          <w:p w14:paraId="21F050D7" w14:textId="0EE9B12C" w:rsidR="006116FA" w:rsidRDefault="00126D11" w:rsidP="006116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w:softHyphen/>
                </m:r>
              </m:oMath>
            </m:oMathPara>
          </w:p>
        </w:tc>
      </w:tr>
      <w:tr w:rsidR="006116FA" w14:paraId="27AD4EB6" w14:textId="77777777" w:rsidTr="006116FA">
        <w:tc>
          <w:tcPr>
            <w:tcW w:w="450" w:type="dxa"/>
          </w:tcPr>
          <w:p w14:paraId="2BA0D7BA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14:paraId="6EFB7447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6A8D6154" w14:textId="3FA8AC1F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8" w:type="dxa"/>
          </w:tcPr>
          <w:p w14:paraId="5F473A0A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F87C999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4CDBB658" w14:textId="674DBF15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0" w:type="dxa"/>
          </w:tcPr>
          <w:p w14:paraId="645AD59D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2832234D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14:paraId="23EF3E37" w14:textId="268109F4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4" w:type="dxa"/>
          </w:tcPr>
          <w:p w14:paraId="6702C40A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550AC3E1" w14:textId="77777777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2C327B34" w14:textId="190974A5" w:rsidR="006116FA" w:rsidRDefault="006116FA" w:rsidP="00D96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07CE7489" w14:textId="2C86418B" w:rsidR="00A318BC" w:rsidRDefault="00796C9C" w:rsidP="00CF7BB6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/ Tìm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o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w:softHyphen/>
        </m:r>
        <m: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</w:p>
    <w:p w14:paraId="4A7AFA50" w14:textId="0EAE537A" w:rsidR="00B340E1" w:rsidRDefault="0052015B" w:rsidP="00460BE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/ Tìm</w:t>
      </w:r>
      <w:r w:rsidR="0086709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w:softHyphen/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</m:oMath>
    </w:p>
    <w:p w14:paraId="50C519A7" w14:textId="77777777" w:rsidR="00CF7BB6" w:rsidRPr="0052015B" w:rsidRDefault="00CF7BB6" w:rsidP="00460BEB">
      <w:pPr>
        <w:rPr>
          <w:rFonts w:ascii="Times New Roman" w:hAnsi="Times New Roman" w:cs="Times New Roman"/>
          <w:sz w:val="24"/>
          <w:szCs w:val="24"/>
        </w:rPr>
      </w:pPr>
    </w:p>
    <w:p w14:paraId="1385C1A9" w14:textId="180E004A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Bài làm:</w:t>
      </w:r>
    </w:p>
    <w:p w14:paraId="11A2293F" w14:textId="057983F3" w:rsidR="0086709F" w:rsidRDefault="00756923" w:rsidP="007569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/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C1320">
        <w:rPr>
          <w:rFonts w:ascii="Times New Roman" w:hAnsi="Times New Roman" w:cs="Times New Roman"/>
          <w:b/>
          <w:bCs/>
          <w:sz w:val="24"/>
          <w:szCs w:val="24"/>
        </w:rPr>
        <w:t>G</w:t>
      </w:r>
      <w:r w:rsidR="0086709F">
        <w:rPr>
          <w:rFonts w:ascii="Times New Roman" w:hAnsi="Times New Roman"/>
          <w:sz w:val="24"/>
          <w:szCs w:val="24"/>
        </w:rPr>
        <w:t>iả sử</w:t>
      </w:r>
      <w:r w:rsidR="008C1320">
        <w:rPr>
          <w:rFonts w:ascii="Times New Roman" w:hAnsi="Times New Roman"/>
          <w:sz w:val="24"/>
          <w:szCs w:val="24"/>
        </w:rPr>
        <w:t xml:space="preserve"> hàm</w:t>
      </w:r>
      <w:r w:rsidR="0086709F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w:softHyphen/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w:softHyphen/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w:softHyphen/>
        </m:r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</w:p>
    <w:p w14:paraId="376A7756" w14:textId="77777777" w:rsidR="009372E6" w:rsidRDefault="0086709F" w:rsidP="009372E6">
      <w:pPr>
        <w:pStyle w:val="ListParagraph"/>
        <w:spacing w:line="360" w:lineRule="auto"/>
        <w:contextualSpacing w:val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hi đó</w:t>
      </w:r>
      <w:r w:rsidR="0096101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  <w:r w:rsidR="008E56BB">
        <w:rPr>
          <w:rFonts w:ascii="Times New Roman" w:eastAsiaTheme="minorEastAsia" w:hAnsi="Times New Roman"/>
          <w:sz w:val="24"/>
          <w:szCs w:val="24"/>
        </w:rPr>
        <w:t>,  suy ra</w:t>
      </w:r>
    </w:p>
    <w:p w14:paraId="66791F66" w14:textId="231B28E0" w:rsidR="0086709F" w:rsidRPr="009372E6" w:rsidRDefault="000F5EB7" w:rsidP="009372E6">
      <w:pPr>
        <w:pStyle w:val="ListParagraph"/>
        <w:spacing w:line="360" w:lineRule="auto"/>
        <w:contextualSpacing w:val="0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y</m:t>
        </m:r>
      </m:oMath>
      <w:r w:rsidR="009372E6">
        <w:rPr>
          <w:rFonts w:ascii="Times New Roman" w:eastAsiaTheme="minorEastAsia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</w:p>
    <w:p w14:paraId="303CDAED" w14:textId="77777777" w:rsidR="005F028A" w:rsidRDefault="009372E6" w:rsidP="005F028A">
      <w:pPr>
        <w:spacing w:line="360" w:lineRule="auto"/>
        <w:ind w:left="2160" w:firstLine="720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9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4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4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8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e>
              </m:mr>
            </m:m>
          </m:e>
        </m:d>
      </m:oMath>
      <w:r w:rsidR="005F028A">
        <w:rPr>
          <w:rFonts w:ascii="Times New Roman" w:eastAsiaTheme="minorEastAsia" w:hAnsi="Times New Roman"/>
          <w:sz w:val="24"/>
          <w:szCs w:val="24"/>
        </w:rPr>
        <w:tab/>
      </w:r>
    </w:p>
    <w:p w14:paraId="5318DD60" w14:textId="41BDFA6C" w:rsidR="005F028A" w:rsidRPr="009372E6" w:rsidRDefault="005F028A" w:rsidP="005F028A">
      <w:pPr>
        <w:spacing w:line="360" w:lineRule="auto"/>
        <w:ind w:left="2880" w:firstLine="72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2694AFA7" w14:textId="2334381D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w:softHyphen/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w:softHyphen/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w:softHyphen/>
        </m:r>
        <m:r>
          <w:rPr>
            <w:rFonts w:ascii="Cambria Math" w:hAnsi="Cambria Math"/>
            <w:sz w:val="24"/>
            <w:szCs w:val="24"/>
          </w:rPr>
          <m:t>+16.</m:t>
        </m:r>
      </m:oMath>
    </w:p>
    <w:p w14:paraId="528B4C30" w14:textId="77777777" w:rsidR="00E4624F" w:rsidRDefault="00E4624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78ED9D9" w14:textId="66107FD8" w:rsidR="0086709F" w:rsidRDefault="008C1320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Giả</w:t>
      </w:r>
      <w:r w:rsidR="0086709F">
        <w:rPr>
          <w:rFonts w:ascii="Times New Roman" w:hAnsi="Times New Roman"/>
          <w:sz w:val="24"/>
          <w:szCs w:val="24"/>
        </w:rPr>
        <w:t xml:space="preserve"> sử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.</m:t>
        </m:r>
      </m:oMath>
    </w:p>
    <w:p w14:paraId="7E4830F8" w14:textId="0DCBD350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</w:p>
    <w:p w14:paraId="4AA2E42B" w14:textId="4C58A6BE" w:rsidR="00B15278" w:rsidRPr="0015376D" w:rsidRDefault="000F5EB7" w:rsidP="00B15278">
      <w:pPr>
        <w:pStyle w:val="ListParagraph"/>
        <w:spacing w:line="360" w:lineRule="auto"/>
        <w:contextualSpacing w:val="0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y</m:t>
        </m:r>
      </m:oMath>
      <w:r w:rsidR="0015376D">
        <w:rPr>
          <w:rFonts w:ascii="Times New Roman" w:eastAsiaTheme="minorEastAsia" w:hAnsi="Times New Roman"/>
          <w:sz w:val="24"/>
          <w:szCs w:val="24"/>
        </w:rPr>
        <w:t xml:space="preserve"> </w:t>
      </w:r>
      <w:r w:rsidR="0015376D">
        <w:rPr>
          <w:rFonts w:ascii="Times New Roman" w:eastAsiaTheme="minorEastAsia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</w:p>
    <w:p w14:paraId="58B1C74F" w14:textId="6D6D5269" w:rsidR="00B15278" w:rsidRPr="00B15278" w:rsidRDefault="0086709F" w:rsidP="0015376D">
      <w:pPr>
        <w:spacing w:line="360" w:lineRule="auto"/>
        <w:ind w:left="2880" w:firstLine="720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8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e>
                </m:mr>
              </m:m>
            </m:e>
          </m:d>
        </m:oMath>
      </m:oMathPara>
    </w:p>
    <w:p w14:paraId="12CF3FC1" w14:textId="77777777" w:rsidR="0015376D" w:rsidRPr="009372E6" w:rsidRDefault="0015376D" w:rsidP="0015376D">
      <w:pPr>
        <w:spacing w:line="360" w:lineRule="auto"/>
        <w:ind w:left="2880" w:firstLine="72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66031666" w14:textId="0E4BF834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</w:t>
      </w:r>
      <w:r w:rsidR="00D85CF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x+4.</m:t>
        </m:r>
      </m:oMath>
    </w:p>
    <w:p w14:paraId="1F7F3C9F" w14:textId="44F6BFDA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</w:p>
    <w:p w14:paraId="6F455303" w14:textId="19E35A5D" w:rsidR="0086709F" w:rsidRDefault="000E0670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</w:t>
      </w:r>
      <w:r w:rsidR="0086709F">
        <w:rPr>
          <w:rFonts w:ascii="Times New Roman" w:hAnsi="Times New Roman"/>
          <w:sz w:val="24"/>
          <w:szCs w:val="24"/>
        </w:rPr>
        <w:t xml:space="preserve">iả sử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</w:p>
    <w:p w14:paraId="518E7D38" w14:textId="0BD7B250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hi đó</w:t>
      </w:r>
      <w:r w:rsidR="00AB612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  <w:r w:rsidR="00AB612F">
        <w:rPr>
          <w:rFonts w:ascii="Times New Roman" w:eastAsiaTheme="minorEastAsia" w:hAnsi="Times New Roman"/>
          <w:sz w:val="24"/>
          <w:szCs w:val="24"/>
        </w:rPr>
        <w:t>, suy ra</w:t>
      </w:r>
    </w:p>
    <w:p w14:paraId="6266B32B" w14:textId="0FE0C59A" w:rsidR="0086709F" w:rsidRPr="00896D62" w:rsidRDefault="000F5EB7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y</m:t>
        </m:r>
      </m:oMath>
      <w:r w:rsidR="00896D62">
        <w:rPr>
          <w:rFonts w:ascii="Times New Roman" w:eastAsiaTheme="minorEastAsia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</w:p>
    <w:p w14:paraId="18F4730E" w14:textId="3C457F25" w:rsidR="0086709F" w:rsidRPr="00B15278" w:rsidRDefault="00E4624F" w:rsidP="00B15278">
      <w:pPr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9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8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/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/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</m:t>
                    </m:r>
                  </m:e>
                </m:mr>
              </m:m>
            </m:e>
          </m:d>
        </m:oMath>
      </m:oMathPara>
    </w:p>
    <w:p w14:paraId="512B7120" w14:textId="4E72EAB0" w:rsidR="00B15278" w:rsidRPr="00B15278" w:rsidRDefault="00B15278" w:rsidP="00B15278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bookmarkStart w:id="0" w:name="_Hlk88514176"/>
      <m:oMath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</m:oMath>
    </w:p>
    <w:bookmarkEnd w:id="0"/>
    <w:p w14:paraId="4D4D501C" w14:textId="07A0ED0D" w:rsidR="0086709F" w:rsidRPr="006F0A8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</w:t>
      </w:r>
      <m:oMath>
        <m:r>
          <w:rPr>
            <w:rFonts w:ascii="Cambria Math" w:hAnsi="Cambria Math"/>
            <w:sz w:val="24"/>
            <w:szCs w:val="24"/>
          </w:rPr>
          <m:t xml:space="preserve"> 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type m:val="skw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x-2</m:t>
        </m:r>
      </m:oMath>
    </w:p>
    <w:p w14:paraId="4CF06C28" w14:textId="77777777" w:rsidR="00574E8A" w:rsidRDefault="00574E8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6C12A48C" w14:textId="3E720E00" w:rsidR="0086709F" w:rsidRP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 w:rsidRPr="00574E8A">
        <w:rPr>
          <w:rFonts w:ascii="Times New Roman" w:hAnsi="Times New Roman"/>
          <w:b/>
          <w:bCs/>
          <w:sz w:val="24"/>
          <w:szCs w:val="24"/>
        </w:rPr>
        <w:lastRenderedPageBreak/>
        <w:t>b/</w:t>
      </w:r>
      <w:r>
        <w:rPr>
          <w:rFonts w:ascii="Times New Roman" w:hAnsi="Times New Roman"/>
          <w:sz w:val="24"/>
          <w:szCs w:val="24"/>
        </w:rPr>
        <w:t xml:space="preserve"> </w:t>
      </w:r>
      <w:r w:rsidR="00574E8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Tìm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14:paraId="223F78F6" w14:textId="001A740B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.</m:t>
        </m:r>
      </m:oMath>
    </w:p>
    <w:p w14:paraId="781030A2" w14:textId="4000B9EB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hi đó</w:t>
      </w:r>
      <w:r w:rsidR="000A4D1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</w:p>
    <w:p w14:paraId="2026AAB1" w14:textId="2744F9B5" w:rsidR="0086709F" w:rsidRDefault="000F5EB7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θ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y</m:t>
        </m:r>
      </m:oMath>
      <w:r w:rsidR="000A4D1D">
        <w:rPr>
          <w:rFonts w:ascii="Times New Roman" w:eastAsiaTheme="minorEastAsia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</m:m>
                  </m:e>
                </m: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</m:m>
          </m:e>
        </m:d>
      </m:oMath>
    </w:p>
    <w:p w14:paraId="066F1B40" w14:textId="6B8E15F0" w:rsidR="0086709F" w:rsidRDefault="0086709F" w:rsidP="000F5EB7">
      <w:pPr>
        <w:pStyle w:val="ListParagraph"/>
        <w:spacing w:line="360" w:lineRule="auto"/>
        <w:ind w:left="2880" w:firstLine="720"/>
        <w:contextualSpacing w:val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4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8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4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9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hAnsi="Times New Roman"/>
          <w:sz w:val="24"/>
          <w:szCs w:val="24"/>
        </w:rPr>
        <w:t>.</w:t>
      </w:r>
    </w:p>
    <w:p w14:paraId="6F751CA5" w14:textId="65566EA9" w:rsidR="0086709F" w:rsidRDefault="0086709F" w:rsidP="0086709F">
      <w:pPr>
        <w:pStyle w:val="ListParagraph"/>
        <w:spacing w:line="36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.</m:t>
        </m:r>
      </m:oMath>
    </w:p>
    <w:p w14:paraId="3F2A060F" w14:textId="4F15BF15" w:rsidR="006059A0" w:rsidRPr="009F130E" w:rsidRDefault="006059A0" w:rsidP="0086709F">
      <w:pPr>
        <w:rPr>
          <w:rFonts w:ascii="Times New Roman" w:hAnsi="Times New Roman" w:cs="Times New Roman"/>
          <w:sz w:val="24"/>
          <w:szCs w:val="24"/>
        </w:rPr>
      </w:pPr>
    </w:p>
    <w:sectPr w:rsidR="006059A0" w:rsidRPr="009F13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D54CEF"/>
    <w:multiLevelType w:val="hybridMultilevel"/>
    <w:tmpl w:val="AD8673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6825E04"/>
    <w:multiLevelType w:val="hybridMultilevel"/>
    <w:tmpl w:val="C3787E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412941"/>
    <w:multiLevelType w:val="hybridMultilevel"/>
    <w:tmpl w:val="063A63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4614793"/>
    <w:multiLevelType w:val="hybridMultilevel"/>
    <w:tmpl w:val="E3327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19084B"/>
    <w:multiLevelType w:val="hybridMultilevel"/>
    <w:tmpl w:val="41E201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7BC"/>
    <w:rsid w:val="00027709"/>
    <w:rsid w:val="0003232C"/>
    <w:rsid w:val="00054D67"/>
    <w:rsid w:val="0009169C"/>
    <w:rsid w:val="00096097"/>
    <w:rsid w:val="000A4D1D"/>
    <w:rsid w:val="000A6892"/>
    <w:rsid w:val="000C115C"/>
    <w:rsid w:val="000E0670"/>
    <w:rsid w:val="000E5047"/>
    <w:rsid w:val="000F0951"/>
    <w:rsid w:val="000F5EB7"/>
    <w:rsid w:val="001022ED"/>
    <w:rsid w:val="00105865"/>
    <w:rsid w:val="00114F62"/>
    <w:rsid w:val="00126D11"/>
    <w:rsid w:val="001336DF"/>
    <w:rsid w:val="00137190"/>
    <w:rsid w:val="0015376D"/>
    <w:rsid w:val="0016073F"/>
    <w:rsid w:val="001707F4"/>
    <w:rsid w:val="001929C8"/>
    <w:rsid w:val="001A504D"/>
    <w:rsid w:val="001B358C"/>
    <w:rsid w:val="001C482F"/>
    <w:rsid w:val="001D0157"/>
    <w:rsid w:val="001D2DAE"/>
    <w:rsid w:val="001E38E1"/>
    <w:rsid w:val="001F4A76"/>
    <w:rsid w:val="00232333"/>
    <w:rsid w:val="00262321"/>
    <w:rsid w:val="00281BE0"/>
    <w:rsid w:val="00286CC2"/>
    <w:rsid w:val="0029791C"/>
    <w:rsid w:val="002A5D6A"/>
    <w:rsid w:val="002A6DA8"/>
    <w:rsid w:val="002C5F54"/>
    <w:rsid w:val="002D38FF"/>
    <w:rsid w:val="002D4406"/>
    <w:rsid w:val="002E533C"/>
    <w:rsid w:val="002F1E9D"/>
    <w:rsid w:val="002F7104"/>
    <w:rsid w:val="003202C2"/>
    <w:rsid w:val="0032409B"/>
    <w:rsid w:val="0032788D"/>
    <w:rsid w:val="0033332B"/>
    <w:rsid w:val="0033425A"/>
    <w:rsid w:val="00340B36"/>
    <w:rsid w:val="0036003F"/>
    <w:rsid w:val="00362272"/>
    <w:rsid w:val="00373701"/>
    <w:rsid w:val="00382161"/>
    <w:rsid w:val="00394C5C"/>
    <w:rsid w:val="00396B46"/>
    <w:rsid w:val="003977B8"/>
    <w:rsid w:val="003B4FD2"/>
    <w:rsid w:val="003B745B"/>
    <w:rsid w:val="003D034E"/>
    <w:rsid w:val="003D07DE"/>
    <w:rsid w:val="003E61A5"/>
    <w:rsid w:val="00431AC3"/>
    <w:rsid w:val="00432D88"/>
    <w:rsid w:val="00460BEB"/>
    <w:rsid w:val="004679A3"/>
    <w:rsid w:val="004839E8"/>
    <w:rsid w:val="0049312C"/>
    <w:rsid w:val="004C6281"/>
    <w:rsid w:val="004D175E"/>
    <w:rsid w:val="004D3A07"/>
    <w:rsid w:val="004E31A5"/>
    <w:rsid w:val="005036B0"/>
    <w:rsid w:val="00504BDE"/>
    <w:rsid w:val="00510360"/>
    <w:rsid w:val="00515036"/>
    <w:rsid w:val="0052015B"/>
    <w:rsid w:val="0054342D"/>
    <w:rsid w:val="00550112"/>
    <w:rsid w:val="0056088D"/>
    <w:rsid w:val="00561A84"/>
    <w:rsid w:val="005626CB"/>
    <w:rsid w:val="00563B41"/>
    <w:rsid w:val="0057030A"/>
    <w:rsid w:val="00574E8A"/>
    <w:rsid w:val="005758AB"/>
    <w:rsid w:val="00585625"/>
    <w:rsid w:val="00594810"/>
    <w:rsid w:val="0059707B"/>
    <w:rsid w:val="005A4F12"/>
    <w:rsid w:val="005C0EB5"/>
    <w:rsid w:val="005C1A51"/>
    <w:rsid w:val="005C3676"/>
    <w:rsid w:val="005E07BA"/>
    <w:rsid w:val="005F028A"/>
    <w:rsid w:val="006059A0"/>
    <w:rsid w:val="006116FA"/>
    <w:rsid w:val="00614794"/>
    <w:rsid w:val="00626210"/>
    <w:rsid w:val="00627EC8"/>
    <w:rsid w:val="006469AD"/>
    <w:rsid w:val="00654839"/>
    <w:rsid w:val="00657AD2"/>
    <w:rsid w:val="00665323"/>
    <w:rsid w:val="0067500E"/>
    <w:rsid w:val="006777B2"/>
    <w:rsid w:val="00690C08"/>
    <w:rsid w:val="00697980"/>
    <w:rsid w:val="00697C1A"/>
    <w:rsid w:val="006A2F4A"/>
    <w:rsid w:val="006D4C4C"/>
    <w:rsid w:val="006E57BC"/>
    <w:rsid w:val="006F05A5"/>
    <w:rsid w:val="006F3415"/>
    <w:rsid w:val="00714560"/>
    <w:rsid w:val="00721F7F"/>
    <w:rsid w:val="0075450F"/>
    <w:rsid w:val="00756923"/>
    <w:rsid w:val="00773F09"/>
    <w:rsid w:val="007873FD"/>
    <w:rsid w:val="00796C9C"/>
    <w:rsid w:val="007C4C69"/>
    <w:rsid w:val="007D0E50"/>
    <w:rsid w:val="007D2B9C"/>
    <w:rsid w:val="007E0150"/>
    <w:rsid w:val="007E7699"/>
    <w:rsid w:val="007E7B6C"/>
    <w:rsid w:val="007F28FA"/>
    <w:rsid w:val="00801CF7"/>
    <w:rsid w:val="008037C3"/>
    <w:rsid w:val="008113E8"/>
    <w:rsid w:val="008123BC"/>
    <w:rsid w:val="008174CA"/>
    <w:rsid w:val="00823363"/>
    <w:rsid w:val="00824A00"/>
    <w:rsid w:val="00836FC9"/>
    <w:rsid w:val="00852EAE"/>
    <w:rsid w:val="008561F2"/>
    <w:rsid w:val="00857DE3"/>
    <w:rsid w:val="0086709F"/>
    <w:rsid w:val="00875F34"/>
    <w:rsid w:val="00876A1A"/>
    <w:rsid w:val="00896D62"/>
    <w:rsid w:val="008A2309"/>
    <w:rsid w:val="008A4DC7"/>
    <w:rsid w:val="008B7702"/>
    <w:rsid w:val="008B7EE6"/>
    <w:rsid w:val="008C1320"/>
    <w:rsid w:val="008D3D98"/>
    <w:rsid w:val="008E0675"/>
    <w:rsid w:val="008E1D91"/>
    <w:rsid w:val="008E56BB"/>
    <w:rsid w:val="00905082"/>
    <w:rsid w:val="00905A06"/>
    <w:rsid w:val="00914147"/>
    <w:rsid w:val="009372E6"/>
    <w:rsid w:val="009426B9"/>
    <w:rsid w:val="00961019"/>
    <w:rsid w:val="009647F0"/>
    <w:rsid w:val="00970C86"/>
    <w:rsid w:val="009B31ED"/>
    <w:rsid w:val="009C57A3"/>
    <w:rsid w:val="009D05F6"/>
    <w:rsid w:val="009D0B87"/>
    <w:rsid w:val="009F130E"/>
    <w:rsid w:val="009F5763"/>
    <w:rsid w:val="00A034B6"/>
    <w:rsid w:val="00A132A1"/>
    <w:rsid w:val="00A16E85"/>
    <w:rsid w:val="00A30581"/>
    <w:rsid w:val="00A318BC"/>
    <w:rsid w:val="00A4232A"/>
    <w:rsid w:val="00A52000"/>
    <w:rsid w:val="00A618E0"/>
    <w:rsid w:val="00A63CC2"/>
    <w:rsid w:val="00A64B09"/>
    <w:rsid w:val="00A86234"/>
    <w:rsid w:val="00A875C1"/>
    <w:rsid w:val="00A900A8"/>
    <w:rsid w:val="00AA4648"/>
    <w:rsid w:val="00AB612F"/>
    <w:rsid w:val="00AC7FC3"/>
    <w:rsid w:val="00AF3CEA"/>
    <w:rsid w:val="00B15278"/>
    <w:rsid w:val="00B340E1"/>
    <w:rsid w:val="00B357F5"/>
    <w:rsid w:val="00B50714"/>
    <w:rsid w:val="00B7179E"/>
    <w:rsid w:val="00B720C9"/>
    <w:rsid w:val="00BA03D1"/>
    <w:rsid w:val="00BA7D8D"/>
    <w:rsid w:val="00BB337C"/>
    <w:rsid w:val="00BB5BC9"/>
    <w:rsid w:val="00BC57A3"/>
    <w:rsid w:val="00BC7C2B"/>
    <w:rsid w:val="00BD00F1"/>
    <w:rsid w:val="00BF27D2"/>
    <w:rsid w:val="00C022D9"/>
    <w:rsid w:val="00C1730D"/>
    <w:rsid w:val="00C203F4"/>
    <w:rsid w:val="00C21059"/>
    <w:rsid w:val="00C3167C"/>
    <w:rsid w:val="00C35449"/>
    <w:rsid w:val="00C61C97"/>
    <w:rsid w:val="00C65079"/>
    <w:rsid w:val="00C658B7"/>
    <w:rsid w:val="00C71862"/>
    <w:rsid w:val="00CA2D54"/>
    <w:rsid w:val="00CA65B4"/>
    <w:rsid w:val="00CB4DE7"/>
    <w:rsid w:val="00CC59CA"/>
    <w:rsid w:val="00CE1CFC"/>
    <w:rsid w:val="00CF088A"/>
    <w:rsid w:val="00CF7BB6"/>
    <w:rsid w:val="00D6701C"/>
    <w:rsid w:val="00D770BE"/>
    <w:rsid w:val="00D85CF9"/>
    <w:rsid w:val="00D868DC"/>
    <w:rsid w:val="00D952F5"/>
    <w:rsid w:val="00D96B6A"/>
    <w:rsid w:val="00DF3224"/>
    <w:rsid w:val="00E00DAF"/>
    <w:rsid w:val="00E069A2"/>
    <w:rsid w:val="00E1423C"/>
    <w:rsid w:val="00E16FAE"/>
    <w:rsid w:val="00E226EE"/>
    <w:rsid w:val="00E40DC5"/>
    <w:rsid w:val="00E42A51"/>
    <w:rsid w:val="00E4624F"/>
    <w:rsid w:val="00E47C21"/>
    <w:rsid w:val="00E65797"/>
    <w:rsid w:val="00E77991"/>
    <w:rsid w:val="00E779A5"/>
    <w:rsid w:val="00EA3002"/>
    <w:rsid w:val="00EA7B08"/>
    <w:rsid w:val="00EB7999"/>
    <w:rsid w:val="00F40CFE"/>
    <w:rsid w:val="00F65299"/>
    <w:rsid w:val="00F74DB9"/>
    <w:rsid w:val="00F800CF"/>
    <w:rsid w:val="00FB2FA4"/>
    <w:rsid w:val="00FF5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61FE1"/>
  <w15:chartTrackingRefBased/>
  <w15:docId w15:val="{0D77DA56-22EA-4CCA-9F70-1C89EEFAF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036"/>
    <w:pPr>
      <w:ind w:left="720"/>
      <w:contextualSpacing/>
    </w:pPr>
  </w:style>
  <w:style w:type="table" w:styleId="TableGrid">
    <w:name w:val="Table Grid"/>
    <w:basedOn w:val="TableNormal"/>
    <w:uiPriority w:val="39"/>
    <w:rsid w:val="006116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D03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7</TotalTime>
  <Pages>3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ĨA NGUYỄN ĐẠI</dc:creator>
  <cp:keywords/>
  <dc:description/>
  <cp:lastModifiedBy>NGHĨA NGUYỄN ĐẠI</cp:lastModifiedBy>
  <cp:revision>185</cp:revision>
  <cp:lastPrinted>2021-11-01T12:47:00Z</cp:lastPrinted>
  <dcterms:created xsi:type="dcterms:W3CDTF">2021-09-27T03:14:00Z</dcterms:created>
  <dcterms:modified xsi:type="dcterms:W3CDTF">2021-11-22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